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782593"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8pt;height:53.45pt" o:ole="">
            <v:imagedata r:id="rId10" o:title=""/>
          </v:shape>
          <o:OLEObject Type="Embed" ProgID="Equation.DSMT4" ShapeID="_x0000_i1025" DrawAspect="Content" ObjectID="_1606909130"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29F63573" w14:textId="14873F43" w:rsidR="00802768" w:rsidRPr="00802768" w:rsidRDefault="00802768" w:rsidP="00802768">
      <w:pPr>
        <w:bidi/>
        <w:rPr>
          <w:color w:val="FF0000"/>
          <w:rtl/>
        </w:rPr>
      </w:pPr>
      <w:r w:rsidRPr="00802768">
        <w:rPr>
          <w:rFonts w:hint="cs"/>
          <w:color w:val="FF0000"/>
          <w:rtl/>
        </w:rPr>
        <w:t>לא בטוח בתשובה</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77777777" w:rsidR="006B1C6E" w:rsidRDefault="006B1C6E" w:rsidP="006B1C6E">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1E61ECF5" w14:textId="33AED603" w:rsidR="006B1C6E" w:rsidRPr="006B1C6E" w:rsidRDefault="006B1C6E" w:rsidP="006B1C6E">
      <w:pPr>
        <w:bidi/>
        <w:rPr>
          <w:color w:val="FF0000"/>
          <w:rtl/>
        </w:rPr>
      </w:pPr>
      <w:r w:rsidRPr="006B1C6E">
        <w:rPr>
          <w:rFonts w:hint="cs"/>
          <w:color w:val="FF0000"/>
          <w:rtl/>
        </w:rPr>
        <w:t>לא בטוח בפתרון</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sidR="004B6701">
        <w:rPr>
          <w:rFonts w:eastAsiaTheme="minorEastAsia" w:hint="cs"/>
          <w:rtl/>
        </w:rPr>
        <w:t xml:space="preserve">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w:t>
      </w:r>
      <w:r>
        <w:rPr>
          <w:rFonts w:hint="cs"/>
          <w:rtl/>
        </w:rPr>
        <w:t xml:space="preserve">צומת </w:t>
      </w:r>
      <w:r>
        <w:rPr>
          <w:rFonts w:hint="cs"/>
          <w:rtl/>
        </w:rPr>
        <w:t>מקסימום</w:t>
      </w:r>
      <w:r>
        <w:rPr>
          <w:rFonts w:hint="cs"/>
          <w:rtl/>
        </w:rPr>
        <w:t xml:space="preserve"> </w:t>
      </w:r>
      <m:oMath>
        <m:r>
          <w:rPr>
            <w:rFonts w:ascii="Cambria Math" w:hAnsi="Cambria Math"/>
          </w:rPr>
          <m:t>s</m:t>
        </m:r>
      </m:oMath>
      <w:r>
        <w:rPr>
          <w:rFonts w:hint="cs"/>
          <w:rtl/>
        </w:rPr>
        <w:t xml:space="preserve">, אם אחד הבנים שלו מניב ערך </w:t>
      </w:r>
      <w:r>
        <w:rPr>
          <w:rFonts w:hint="cs"/>
          <w:rtl/>
        </w:rPr>
        <w:t>גדול</w:t>
      </w:r>
      <w:r>
        <w:rPr>
          <w:rFonts w:hint="cs"/>
          <w:rtl/>
        </w:rPr>
        <w:t xml:space="preserve">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m:t>
        </m:r>
        <m:r>
          <w:rPr>
            <w:rFonts w:ascii="Cambria Math" w:eastAsiaTheme="minorEastAsia" w:hAnsi="Cambria Math"/>
          </w:rPr>
          <m:t>≥β</m:t>
        </m:r>
      </m:oMath>
      <w:r w:rsidRPr="0054434C">
        <w:rPr>
          <w:rFonts w:eastAsiaTheme="minorEastAsia" w:hint="cs"/>
          <w:rtl/>
        </w:rPr>
        <w:t xml:space="preserve"> ולכן ענף זה י</w:t>
      </w:r>
      <w:proofErr w:type="spellStart"/>
      <w:r>
        <w:rPr>
          <w:rFonts w:eastAsiaTheme="minorEastAsia" w:hint="cs"/>
          <w:rtl/>
        </w:rPr>
        <w:t>י</w:t>
      </w:r>
      <w:r w:rsidRPr="0054434C">
        <w:rPr>
          <w:rFonts w:eastAsiaTheme="minorEastAsia" w:hint="cs"/>
          <w:rtl/>
        </w:rPr>
        <w:t>גזם</w:t>
      </w:r>
      <w:proofErr w:type="spellEnd"/>
      <w:r w:rsidRPr="0054434C">
        <w:rPr>
          <w:rFonts w:eastAsiaTheme="minorEastAsia" w:hint="cs"/>
          <w:rtl/>
        </w:rPr>
        <w:t xml:space="preserve">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3DFB2642" w14:textId="2808B367" w:rsidR="005A40D1" w:rsidRDefault="005A40D1" w:rsidP="005A40D1">
      <w:pPr>
        <w:pStyle w:val="a3"/>
        <w:numPr>
          <w:ilvl w:val="0"/>
          <w:numId w:val="25"/>
        </w:numPr>
        <w:bidi/>
      </w:pPr>
    </w:p>
    <w:p w14:paraId="0FA87F80" w14:textId="677D0EA8" w:rsidR="005A40D1" w:rsidRPr="005A40D1" w:rsidRDefault="005A40D1" w:rsidP="005A40D1">
      <w:pPr>
        <w:pStyle w:val="a3"/>
        <w:bidi/>
        <w:rPr>
          <w:color w:val="FF0000"/>
        </w:rPr>
      </w:pPr>
      <w:r w:rsidRPr="005A40D1">
        <w:rPr>
          <w:rFonts w:hint="cs"/>
          <w:color w:val="FF0000"/>
          <w:rtl/>
        </w:rPr>
        <w:t xml:space="preserve">אם בסוף השארתי את ההיוריסטיקה לא </w:t>
      </w:r>
      <w:proofErr w:type="spellStart"/>
      <w:r w:rsidRPr="005A40D1">
        <w:rPr>
          <w:rFonts w:hint="cs"/>
          <w:color w:val="FF0000"/>
          <w:rtl/>
        </w:rPr>
        <w:t>דטרמניסטית</w:t>
      </w:r>
      <w:proofErr w:type="spellEnd"/>
      <w:r w:rsidRPr="005A40D1">
        <w:rPr>
          <w:rFonts w:hint="cs"/>
          <w:color w:val="FF0000"/>
          <w:rtl/>
        </w:rPr>
        <w:t xml:space="preserve"> אז לעדכן את התשובה</w:t>
      </w:r>
    </w:p>
    <w:p w14:paraId="3C81183F" w14:textId="536C6A94" w:rsidR="005A40D1" w:rsidRDefault="005A40D1" w:rsidP="005A40D1">
      <w:pPr>
        <w:pStyle w:val="a3"/>
        <w:bidi/>
        <w:rPr>
          <w:rtl/>
        </w:rPr>
      </w:pPr>
      <w:r>
        <w:rPr>
          <w:rFonts w:hint="cs"/>
          <w:rtl/>
        </w:rPr>
        <w:t>ברמה העקרונית לא, אך בפועל יתכנו מהלכים שונים.</w:t>
      </w:r>
    </w:p>
    <w:p w14:paraId="0141A422" w14:textId="743E4E5B" w:rsidR="007B0B76" w:rsidRDefault="007B0B76" w:rsidP="007B0B76">
      <w:pPr>
        <w:pStyle w:val="a3"/>
        <w:bidi/>
        <w:rPr>
          <w:rtl/>
        </w:rPr>
      </w:pPr>
      <w:r>
        <w:rPr>
          <w:rFonts w:hint="cs"/>
          <w:rtl/>
        </w:rPr>
        <w:t xml:space="preserve">"ברמה העקרונית" משמעותו שאם מדובר תיאורטית באותה ריצה, כלומר תנועת הרוחות זהה ואנו בודקים רק את התנהגות הסוכנים, ובנוסף ערכי </w:t>
      </w:r>
      <w:proofErr w:type="spellStart"/>
      <w:r>
        <w:rPr>
          <w:rFonts w:hint="cs"/>
          <w:rtl/>
        </w:rPr>
        <w:t>המינימקס</w:t>
      </w:r>
      <w:proofErr w:type="spellEnd"/>
      <w:r>
        <w:rPr>
          <w:rFonts w:hint="cs"/>
          <w:rtl/>
        </w:rPr>
        <w:t xml:space="preserve"> של הבנים הינה סדרה מונוטונית עולה ממש (אין 2 בנים עם ערך </w:t>
      </w:r>
      <w:proofErr w:type="spellStart"/>
      <w:r>
        <w:rPr>
          <w:rFonts w:hint="cs"/>
          <w:rtl/>
        </w:rPr>
        <w:t>מינימקס</w:t>
      </w:r>
      <w:proofErr w:type="spellEnd"/>
      <w:r>
        <w:rPr>
          <w:rFonts w:hint="cs"/>
          <w:rtl/>
        </w:rPr>
        <w:t xml:space="preserve"> מקסימלי זהה) אזי במקרה זה בחירת הצעדים של הסוכנים תהיה זהה.</w:t>
      </w:r>
    </w:p>
    <w:p w14:paraId="1550F9F0" w14:textId="77777777" w:rsidR="007B0B76" w:rsidRDefault="007B0B76" w:rsidP="007B0B76">
      <w:pPr>
        <w:pStyle w:val="a3"/>
        <w:bidi/>
        <w:rPr>
          <w:rtl/>
        </w:rPr>
      </w:pP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09606E19"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sidR="007B0B76">
        <w:rPr>
          <w:rFonts w:hint="cs"/>
          <w:rtl/>
        </w:rPr>
        <w:t xml:space="preserve"> מקסימלי </w:t>
      </w:r>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27760F7B" w14:textId="6BC217EC" w:rsidR="0034645E" w:rsidRDefault="0034645E" w:rsidP="0034645E">
      <w:pPr>
        <w:pStyle w:val="a3"/>
        <w:bidi/>
        <w:rPr>
          <w:rtl/>
        </w:rPr>
      </w:pPr>
      <w:r>
        <w:rPr>
          <w:rFonts w:hint="cs"/>
          <w:rtl/>
        </w:rPr>
        <w:t xml:space="preserve">בנוסף אם </w:t>
      </w:r>
      <w:r w:rsidR="007B0B76">
        <w:rPr>
          <w:rFonts w:hint="cs"/>
          <w:rtl/>
        </w:rPr>
        <w:t>מריצים את 2 הסוכנים (ריצות שונות) יתכנו תנועות שונות של הרוחות שכן איננו רשאים להניח דבר על התפלגות התנועה של הרוחות וכיוון שההיוריסטיקה שלנו מתחשבת במיקום הרוחות אזי גם במקרה זה יתכנו בחירת מהלכים שונים בין הסוכנים.</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46F6FF46" w:rsidR="000359B1" w:rsidRDefault="00542262" w:rsidP="00005B8D">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E50A7DB" w14:textId="77777777"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0CAC0536" w14:textId="74B79ED6" w:rsidR="00BC5026" w:rsidRDefault="00BC5026" w:rsidP="00BC5026">
      <w:pPr>
        <w:bidi/>
        <w:rPr>
          <w:rtl/>
        </w:rPr>
      </w:pPr>
      <w:r>
        <w:rPr>
          <w:rFonts w:hint="cs"/>
          <w:rtl/>
        </w:rPr>
        <w:t>בקוד</w:t>
      </w:r>
    </w:p>
    <w:p w14:paraId="3EE21889" w14:textId="77777777" w:rsidR="00BC5026" w:rsidRDefault="00BC5026" w:rsidP="00BC5026">
      <w:pPr>
        <w:pStyle w:val="1"/>
        <w:bidi/>
        <w:rPr>
          <w:rFonts w:asciiTheme="majorBidi" w:hAnsiTheme="majorBidi"/>
          <w:rtl/>
        </w:rPr>
      </w:pPr>
    </w:p>
    <w:p w14:paraId="3FC21DDA" w14:textId="1DEFE6F5"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55704D" w14:textId="0816F8F0" w:rsidR="00BC5026" w:rsidRDefault="00BC5026" w:rsidP="00BC5026">
      <w:pPr>
        <w:bidi/>
        <w:rPr>
          <w:rtl/>
        </w:rPr>
      </w:pPr>
      <w:r>
        <w:rPr>
          <w:rFonts w:hint="cs"/>
          <w:rtl/>
        </w:rPr>
        <w:t>ס</w:t>
      </w:r>
      <w:r w:rsidR="00877C72">
        <w:rPr>
          <w:rFonts w:hint="cs"/>
          <w:rtl/>
        </w:rPr>
        <w:t xml:space="preserve">וכנים המשתמשים באסטרטגיית </w:t>
      </w:r>
      <w:proofErr w:type="spellStart"/>
      <w:r w:rsidR="00877C72">
        <w:rPr>
          <w:rFonts w:hint="cs"/>
          <w:rtl/>
        </w:rPr>
        <w:t>מינימקס</w:t>
      </w:r>
      <w:proofErr w:type="spellEnd"/>
      <w:r w:rsidR="00877C72">
        <w:rPr>
          <w:rFonts w:hint="cs"/>
          <w:rtl/>
        </w:rPr>
        <w:t xml:space="preserve"> מניחים שהיריב בוחר בצעד הגרוע ביותר עבורנו, כלומר היריב עושה </w:t>
      </w:r>
      <w:proofErr w:type="spellStart"/>
      <w:r w:rsidR="00877C72">
        <w:rPr>
          <w:rFonts w:hint="cs"/>
          <w:rtl/>
        </w:rPr>
        <w:t>הכל</w:t>
      </w:r>
      <w:proofErr w:type="spellEnd"/>
      <w:r w:rsidR="00877C72">
        <w:rPr>
          <w:rFonts w:hint="cs"/>
          <w:rtl/>
        </w:rPr>
        <w:t xml:space="preserve"> על מנת לפגוע בנו ככל הניתן.</w:t>
      </w:r>
    </w:p>
    <w:p w14:paraId="7458CEB9" w14:textId="780BD7C2" w:rsidR="00877C72" w:rsidRDefault="00877C72" w:rsidP="00877C72">
      <w:pPr>
        <w:bidi/>
        <w:rPr>
          <w:rtl/>
        </w:rPr>
      </w:pPr>
      <w:r>
        <w:rPr>
          <w:rFonts w:hint="cs"/>
          <w:rtl/>
        </w:rPr>
        <w:t xml:space="preserve">סוכן </w:t>
      </w:r>
      <w:proofErr w:type="spellStart"/>
      <w:r>
        <w:rPr>
          <w:rFonts w:hint="cs"/>
          <w:rtl/>
        </w:rPr>
        <w:t>אקספקטימקס</w:t>
      </w:r>
      <w:proofErr w:type="spellEnd"/>
      <w:r>
        <w:rPr>
          <w:rFonts w:hint="cs"/>
          <w:rtl/>
        </w:rPr>
        <w:t xml:space="preserve"> לעומת זאת חושב בצורה רציונלית יותר עבור משחקים הסתברותיים, בסעיף זה אנו מניחים שהרוח בוחרת את הצעד הבא בהתפלגות אחידה על מרחב הצעדים האפשריים שלה, כלומר צמתי הרוחות הם צמתים הסתברותיים ולכן יותר מציאותי לנבא את הצעד של הרוח כתוחלת של אפשרויות התנועה שלה בהתפלגות אחידה מאשר כצעד שיפגע בנו בצורה המקסימלית.</w:t>
      </w:r>
    </w:p>
    <w:p w14:paraId="4EE30F90" w14:textId="1E5D135E" w:rsidR="009C63D4" w:rsidRDefault="009C63D4" w:rsidP="009C63D4">
      <w:pPr>
        <w:bidi/>
        <w:rPr>
          <w:rtl/>
        </w:rPr>
      </w:pPr>
      <w:r>
        <w:rPr>
          <w:rFonts w:hint="cs"/>
          <w:rtl/>
        </w:rPr>
        <w:t>אנו מאמי</w:t>
      </w:r>
      <w:r w:rsidR="00BC565C">
        <w:rPr>
          <w:rFonts w:hint="cs"/>
          <w:rtl/>
        </w:rPr>
        <w:t>נים</w:t>
      </w:r>
      <w:r>
        <w:rPr>
          <w:rFonts w:hint="cs"/>
          <w:rtl/>
        </w:rPr>
        <w:t xml:space="preserve"> כי שימוש </w:t>
      </w:r>
      <w:proofErr w:type="spellStart"/>
      <w:r>
        <w:rPr>
          <w:rFonts w:hint="cs"/>
          <w:rtl/>
        </w:rPr>
        <w:t>ב</w:t>
      </w:r>
      <w:r w:rsidR="00BC565C">
        <w:rPr>
          <w:rFonts w:hint="cs"/>
          <w:rtl/>
        </w:rPr>
        <w:t>אקספקטימקס</w:t>
      </w:r>
      <w:proofErr w:type="spellEnd"/>
      <w:r w:rsidR="00BC565C">
        <w:rPr>
          <w:rFonts w:hint="cs"/>
          <w:rtl/>
        </w:rPr>
        <w:t xml:space="preserve"> עבור רוחות רנדומליות ייתן תוצאות טובות יותר שכן </w:t>
      </w:r>
      <w:proofErr w:type="spellStart"/>
      <w:r w:rsidR="00BC565C">
        <w:rPr>
          <w:rFonts w:hint="cs"/>
          <w:rtl/>
        </w:rPr>
        <w:t>מינימקס</w:t>
      </w:r>
      <w:proofErr w:type="spellEnd"/>
      <w:r w:rsidR="00BC565C">
        <w:rPr>
          <w:rFonts w:hint="cs"/>
          <w:rtl/>
        </w:rPr>
        <w:t xml:space="preserve"> נותן חסם תחתון לפתרון האופטימלי אבל בהינתן שהרוח רנדומלית יתכן וקיימים פתרונות טובים יותר שאותם אנו עלולים לפספס עם </w:t>
      </w:r>
      <w:proofErr w:type="spellStart"/>
      <w:r w:rsidR="00BC565C">
        <w:rPr>
          <w:rFonts w:hint="cs"/>
          <w:rtl/>
        </w:rPr>
        <w:t>מינימקס</w:t>
      </w:r>
      <w:proofErr w:type="spellEnd"/>
      <w:r w:rsidR="00BC565C">
        <w:rPr>
          <w:rFonts w:hint="cs"/>
          <w:rtl/>
        </w:rPr>
        <w:t>\אלפא-ביתא.</w:t>
      </w:r>
    </w:p>
    <w:p w14:paraId="73BCC4C7" w14:textId="7E44DF77" w:rsidR="00BC565C" w:rsidRDefault="00BC565C" w:rsidP="00BC565C">
      <w:pPr>
        <w:bidi/>
        <w:rPr>
          <w:rtl/>
        </w:rPr>
      </w:pPr>
      <w:r>
        <w:rPr>
          <w:rFonts w:hint="cs"/>
          <w:rtl/>
        </w:rPr>
        <w:t xml:space="preserve">לדוגמא עבור רוח יחידה, נניח שהרוח בוחרת את הצעד המסומן אזי </w:t>
      </w:r>
      <w:proofErr w:type="spellStart"/>
      <w:r>
        <w:rPr>
          <w:rFonts w:hint="cs"/>
          <w:rtl/>
        </w:rPr>
        <w:t>אקספקטימקס</w:t>
      </w:r>
      <w:proofErr w:type="spellEnd"/>
      <w:r>
        <w:rPr>
          <w:rFonts w:hint="cs"/>
          <w:rtl/>
        </w:rPr>
        <w:t xml:space="preserve"> בוחר את הצעד המוביל לתוצאה המקסימלית במשחק.</w:t>
      </w:r>
    </w:p>
    <w:p w14:paraId="333DD271" w14:textId="7AB82930" w:rsidR="00BC565C" w:rsidRDefault="00BC565C" w:rsidP="00BC565C">
      <w:pPr>
        <w:bidi/>
        <w:rPr>
          <w:rtl/>
        </w:rPr>
      </w:pPr>
      <w:r>
        <w:rPr>
          <w:noProof/>
        </w:rPr>
        <w:drawing>
          <wp:anchor distT="0" distB="0" distL="114300" distR="114300" simplePos="0" relativeHeight="251660288" behindDoc="0" locked="0" layoutInCell="1" allowOverlap="1" wp14:anchorId="2CDF0A0C" wp14:editId="06111B84">
            <wp:simplePos x="0" y="0"/>
            <wp:positionH relativeFrom="margin">
              <wp:align>center</wp:align>
            </wp:positionH>
            <wp:positionV relativeFrom="paragraph">
              <wp:posOffset>45267</wp:posOffset>
            </wp:positionV>
            <wp:extent cx="3816388" cy="1760131"/>
            <wp:effectExtent l="38100" t="38100" r="88900" b="8826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6388" cy="1760131"/>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05A9BD" w14:textId="424B7923" w:rsidR="00BC565C" w:rsidRDefault="00BC565C" w:rsidP="00BC565C">
      <w:pPr>
        <w:bidi/>
        <w:rPr>
          <w:rtl/>
        </w:rPr>
      </w:pPr>
    </w:p>
    <w:p w14:paraId="445CF8ED" w14:textId="1AF340ED" w:rsidR="00BC565C" w:rsidRDefault="00BC565C" w:rsidP="00BC565C">
      <w:pPr>
        <w:bidi/>
        <w:rPr>
          <w:rtl/>
        </w:rPr>
      </w:pPr>
    </w:p>
    <w:p w14:paraId="7F4BA504" w14:textId="14067946" w:rsidR="00BC565C" w:rsidRDefault="00BC565C" w:rsidP="00BC565C">
      <w:pPr>
        <w:bidi/>
        <w:rPr>
          <w:rtl/>
        </w:rPr>
      </w:pPr>
    </w:p>
    <w:p w14:paraId="57673EC8" w14:textId="2EFA8EA4" w:rsidR="00BC565C" w:rsidRDefault="00BC565C" w:rsidP="00BC565C">
      <w:pPr>
        <w:bidi/>
        <w:rPr>
          <w:rtl/>
        </w:rPr>
      </w:pPr>
    </w:p>
    <w:p w14:paraId="7036EBBA" w14:textId="05FE3C74" w:rsidR="00BC565C" w:rsidRDefault="00BC565C" w:rsidP="00BC565C">
      <w:pPr>
        <w:bidi/>
        <w:rPr>
          <w:rtl/>
        </w:rPr>
      </w:pPr>
    </w:p>
    <w:p w14:paraId="0561E79D" w14:textId="4F0556AB" w:rsidR="00BC565C" w:rsidRDefault="00BC565C" w:rsidP="00BC565C">
      <w:pPr>
        <w:bidi/>
        <w:rPr>
          <w:rtl/>
        </w:rPr>
      </w:pPr>
    </w:p>
    <w:p w14:paraId="4C076036" w14:textId="77777777" w:rsidR="00BC565C" w:rsidRDefault="00BC565C" w:rsidP="00BC565C">
      <w:pPr>
        <w:bidi/>
        <w:rPr>
          <w:rtl/>
        </w:rPr>
      </w:pPr>
    </w:p>
    <w:p w14:paraId="6A0037A4" w14:textId="52591EF6" w:rsidR="00BC565C" w:rsidRDefault="00BC565C" w:rsidP="00BC565C">
      <w:pPr>
        <w:bidi/>
        <w:rPr>
          <w:rtl/>
        </w:rPr>
      </w:pPr>
      <w:r>
        <w:rPr>
          <w:rFonts w:hint="cs"/>
          <w:rtl/>
        </w:rPr>
        <w:t xml:space="preserve">ואילו </w:t>
      </w:r>
      <w:proofErr w:type="spellStart"/>
      <w:r>
        <w:rPr>
          <w:rFonts w:hint="cs"/>
          <w:rtl/>
        </w:rPr>
        <w:t>מינימקס</w:t>
      </w:r>
      <w:proofErr w:type="spellEnd"/>
      <w:r>
        <w:rPr>
          <w:rFonts w:hint="cs"/>
          <w:rtl/>
        </w:rPr>
        <w:t xml:space="preserve"> היה בוחר את הצעד השני אשר מניב תוצאה טובה הרבה פחות.</w:t>
      </w:r>
    </w:p>
    <w:p w14:paraId="551C87A3" w14:textId="607B0126" w:rsidR="00BC565C" w:rsidRDefault="00BC565C" w:rsidP="00BC565C">
      <w:pPr>
        <w:bidi/>
        <w:rPr>
          <w:rtl/>
        </w:rPr>
      </w:pPr>
      <w:r>
        <w:rPr>
          <w:noProof/>
        </w:rPr>
        <w:drawing>
          <wp:anchor distT="0" distB="0" distL="114300" distR="114300" simplePos="0" relativeHeight="251661312" behindDoc="0" locked="0" layoutInCell="1" allowOverlap="1" wp14:anchorId="5CF54EFF" wp14:editId="145E8E99">
            <wp:simplePos x="0" y="0"/>
            <wp:positionH relativeFrom="margin">
              <wp:align>center</wp:align>
            </wp:positionH>
            <wp:positionV relativeFrom="paragraph">
              <wp:posOffset>159887</wp:posOffset>
            </wp:positionV>
            <wp:extent cx="3910801" cy="2025916"/>
            <wp:effectExtent l="38100" t="38100" r="90170" b="8890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0801" cy="202591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625BAC" w14:textId="7DE8A125" w:rsidR="00BC565C" w:rsidRDefault="00BC565C" w:rsidP="00BC565C">
      <w:pPr>
        <w:bidi/>
        <w:rPr>
          <w:rtl/>
        </w:rPr>
      </w:pPr>
    </w:p>
    <w:p w14:paraId="4F447D08" w14:textId="5779D742" w:rsidR="00BC565C" w:rsidRDefault="00BC565C" w:rsidP="00BC565C">
      <w:pPr>
        <w:bidi/>
        <w:rPr>
          <w:rtl/>
        </w:rPr>
      </w:pPr>
    </w:p>
    <w:p w14:paraId="15ECC89F" w14:textId="60F4312A" w:rsidR="00BC565C" w:rsidRDefault="00BC565C" w:rsidP="00BC565C">
      <w:pPr>
        <w:bidi/>
        <w:rPr>
          <w:rtl/>
        </w:rPr>
      </w:pPr>
    </w:p>
    <w:p w14:paraId="0C648D37" w14:textId="605AADB8" w:rsidR="00BC565C" w:rsidRDefault="00BC565C" w:rsidP="00BC565C">
      <w:pPr>
        <w:bidi/>
        <w:rPr>
          <w:rtl/>
        </w:rPr>
      </w:pPr>
    </w:p>
    <w:p w14:paraId="11C74B28" w14:textId="259AF2CF" w:rsidR="00BC565C" w:rsidRDefault="00BC565C" w:rsidP="00BC565C">
      <w:pPr>
        <w:bidi/>
        <w:rPr>
          <w:rtl/>
        </w:rPr>
      </w:pPr>
    </w:p>
    <w:p w14:paraId="4461A84B" w14:textId="71822ED1" w:rsidR="00BC565C" w:rsidRDefault="00BC565C" w:rsidP="00BC565C">
      <w:pPr>
        <w:bidi/>
        <w:rPr>
          <w:rtl/>
        </w:rPr>
      </w:pPr>
    </w:p>
    <w:p w14:paraId="2A4B0582" w14:textId="77777777" w:rsidR="00BC565C" w:rsidRDefault="00BC565C" w:rsidP="00BC565C">
      <w:pPr>
        <w:bidi/>
        <w:rPr>
          <w:rtl/>
        </w:rPr>
      </w:pPr>
    </w:p>
    <w:p w14:paraId="3498C1A7" w14:textId="3D0AB234" w:rsidR="000359B1" w:rsidRDefault="000359B1" w:rsidP="000359B1">
      <w:pPr>
        <w:bidi/>
        <w:rPr>
          <w:rtl/>
        </w:rPr>
      </w:pPr>
    </w:p>
    <w:p w14:paraId="5E634656" w14:textId="77777777" w:rsidR="00DD6FCC" w:rsidRDefault="00DD6FCC" w:rsidP="00DD6FCC">
      <w:pPr>
        <w:bidi/>
        <w:rPr>
          <w:rtl/>
        </w:rPr>
      </w:pPr>
      <w:bookmarkStart w:id="1" w:name="_GoBack"/>
      <w:bookmarkEnd w:id="1"/>
    </w:p>
    <w:p w14:paraId="634A0260" w14:textId="77777777" w:rsidR="000359B1" w:rsidRPr="00542262" w:rsidRDefault="000359B1" w:rsidP="000359B1">
      <w:pPr>
        <w:pStyle w:val="1"/>
        <w:bidi/>
        <w:rPr>
          <w:b/>
          <w:bCs/>
          <w:rtl/>
        </w:rPr>
      </w:pPr>
      <w:r w:rsidRPr="00343C28">
        <w:rPr>
          <w:rFonts w:hint="cs"/>
          <w:b/>
          <w:bCs/>
          <w:rtl/>
        </w:rPr>
        <w:lastRenderedPageBreak/>
        <w:t xml:space="preserve">חלק </w:t>
      </w:r>
      <w:r>
        <w:rPr>
          <w:rFonts w:hint="cs"/>
          <w:b/>
          <w:bCs/>
          <w:rtl/>
        </w:rPr>
        <w:t>ו</w:t>
      </w:r>
      <w:r w:rsidRPr="00343C28">
        <w:rPr>
          <w:rFonts w:hint="cs"/>
          <w:b/>
          <w:bCs/>
          <w:rtl/>
        </w:rPr>
        <w:t>'</w:t>
      </w:r>
    </w:p>
    <w:p w14:paraId="1CC62214" w14:textId="77777777" w:rsidR="00EC44B7" w:rsidRDefault="00EC44B7" w:rsidP="00EC44B7">
      <w:pPr>
        <w:bidi/>
      </w:pPr>
    </w:p>
    <w:p w14:paraId="78160D1D" w14:textId="7777777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401E785A" w14:textId="77777777" w:rsidR="009C70C8" w:rsidRDefault="009C70C8" w:rsidP="002C4C97">
      <w:pPr>
        <w:bidi/>
      </w:pPr>
    </w:p>
    <w:p w14:paraId="6BFBDDAC" w14:textId="56D5B0D0" w:rsidR="00153304" w:rsidRDefault="00153304" w:rsidP="00153304">
      <w:pPr>
        <w:pStyle w:val="1"/>
        <w:bidi/>
        <w:rPr>
          <w:b/>
          <w:bCs/>
          <w:rtl/>
        </w:rPr>
      </w:pPr>
      <w:r w:rsidRPr="00343C28">
        <w:rPr>
          <w:rFonts w:hint="cs"/>
          <w:b/>
          <w:bCs/>
          <w:rtl/>
        </w:rPr>
        <w:t xml:space="preserve">חלק </w:t>
      </w:r>
      <w:r>
        <w:rPr>
          <w:rFonts w:hint="cs"/>
          <w:b/>
          <w:bCs/>
          <w:rtl/>
        </w:rPr>
        <w:t>ח</w:t>
      </w:r>
      <w:r w:rsidRPr="00343C28">
        <w:rPr>
          <w:rFonts w:hint="cs"/>
          <w:b/>
          <w:bCs/>
          <w:rtl/>
        </w:rPr>
        <w:t>'</w:t>
      </w:r>
    </w:p>
    <w:p w14:paraId="5EED0FC6" w14:textId="47831491" w:rsidR="00005B8D" w:rsidRDefault="00005B8D" w:rsidP="00005B8D">
      <w:pPr>
        <w:bidi/>
        <w:rPr>
          <w:rtl/>
        </w:rPr>
      </w:pPr>
    </w:p>
    <w:p w14:paraId="7159C5FC" w14:textId="4290C881" w:rsidR="00005B8D" w:rsidRDefault="00005B8D" w:rsidP="00005B8D">
      <w:pPr>
        <w:pStyle w:val="1"/>
        <w:bidi/>
        <w:rPr>
          <w:b/>
          <w:bCs/>
          <w:rtl/>
        </w:rPr>
      </w:pPr>
      <w:r w:rsidRPr="00343C28">
        <w:rPr>
          <w:rFonts w:hint="cs"/>
          <w:b/>
          <w:bCs/>
          <w:rtl/>
        </w:rPr>
        <w:t xml:space="preserve">חלק </w:t>
      </w:r>
      <w:r>
        <w:rPr>
          <w:rFonts w:hint="cs"/>
          <w:b/>
          <w:bCs/>
          <w:rtl/>
        </w:rPr>
        <w:t>ט</w:t>
      </w:r>
      <w:r w:rsidRPr="00343C28">
        <w:rPr>
          <w:rFonts w:hint="cs"/>
          <w:b/>
          <w:bCs/>
          <w:rtl/>
        </w:rPr>
        <w:t>'</w:t>
      </w:r>
    </w:p>
    <w:p w14:paraId="0AB8DF43" w14:textId="77777777" w:rsidR="00005B8D" w:rsidRPr="00005B8D" w:rsidRDefault="00005B8D" w:rsidP="00005B8D">
      <w:pPr>
        <w:bidi/>
        <w:rPr>
          <w:rtl/>
        </w:rPr>
      </w:pPr>
    </w:p>
    <w:p w14:paraId="20E2976E" w14:textId="77777777" w:rsidR="000769BD" w:rsidRDefault="000769BD" w:rsidP="000769BD">
      <w:pPr>
        <w:bidi/>
        <w:rPr>
          <w:rtl/>
        </w:rPr>
      </w:pPr>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F3AC46" w14:textId="77777777" w:rsidR="00782593" w:rsidRDefault="00782593" w:rsidP="00A43C3F">
      <w:pPr>
        <w:spacing w:after="0" w:line="240" w:lineRule="auto"/>
      </w:pPr>
      <w:r>
        <w:separator/>
      </w:r>
    </w:p>
  </w:endnote>
  <w:endnote w:type="continuationSeparator" w:id="0">
    <w:p w14:paraId="496AC87F" w14:textId="77777777" w:rsidR="00782593" w:rsidRDefault="00782593"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4EFA32" w14:textId="77777777" w:rsidR="00782593" w:rsidRDefault="00782593" w:rsidP="00A43C3F">
      <w:pPr>
        <w:spacing w:after="0" w:line="240" w:lineRule="auto"/>
      </w:pPr>
      <w:r>
        <w:separator/>
      </w:r>
    </w:p>
  </w:footnote>
  <w:footnote w:type="continuationSeparator" w:id="0">
    <w:p w14:paraId="14ADEA34" w14:textId="77777777" w:rsidR="00782593" w:rsidRDefault="00782593"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7"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3"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4"/>
  </w:num>
  <w:num w:numId="3">
    <w:abstractNumId w:val="6"/>
  </w:num>
  <w:num w:numId="4">
    <w:abstractNumId w:val="13"/>
  </w:num>
  <w:num w:numId="5">
    <w:abstractNumId w:val="7"/>
  </w:num>
  <w:num w:numId="6">
    <w:abstractNumId w:val="9"/>
  </w:num>
  <w:num w:numId="7">
    <w:abstractNumId w:val="0"/>
  </w:num>
  <w:num w:numId="8">
    <w:abstractNumId w:val="15"/>
  </w:num>
  <w:num w:numId="9">
    <w:abstractNumId w:val="20"/>
  </w:num>
  <w:num w:numId="10">
    <w:abstractNumId w:val="10"/>
  </w:num>
  <w:num w:numId="11">
    <w:abstractNumId w:val="8"/>
  </w:num>
  <w:num w:numId="12">
    <w:abstractNumId w:val="23"/>
  </w:num>
  <w:num w:numId="13">
    <w:abstractNumId w:val="5"/>
  </w:num>
  <w:num w:numId="14">
    <w:abstractNumId w:val="19"/>
  </w:num>
  <w:num w:numId="15">
    <w:abstractNumId w:val="21"/>
  </w:num>
  <w:num w:numId="16">
    <w:abstractNumId w:val="22"/>
  </w:num>
  <w:num w:numId="17">
    <w:abstractNumId w:val="2"/>
  </w:num>
  <w:num w:numId="18">
    <w:abstractNumId w:val="16"/>
  </w:num>
  <w:num w:numId="19">
    <w:abstractNumId w:val="17"/>
  </w:num>
  <w:num w:numId="20">
    <w:abstractNumId w:val="4"/>
  </w:num>
  <w:num w:numId="21">
    <w:abstractNumId w:val="3"/>
  </w:num>
  <w:num w:numId="22">
    <w:abstractNumId w:val="12"/>
  </w:num>
  <w:num w:numId="23">
    <w:abstractNumId w:val="18"/>
  </w:num>
  <w:num w:numId="24">
    <w:abstractNumId w:val="11"/>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51AC"/>
    <w:rsid w:val="00027C4C"/>
    <w:rsid w:val="00032982"/>
    <w:rsid w:val="000359B1"/>
    <w:rsid w:val="000442EE"/>
    <w:rsid w:val="000520C2"/>
    <w:rsid w:val="00054BA7"/>
    <w:rsid w:val="00064DA7"/>
    <w:rsid w:val="00066F66"/>
    <w:rsid w:val="000769BD"/>
    <w:rsid w:val="00082A80"/>
    <w:rsid w:val="000870A2"/>
    <w:rsid w:val="0008779F"/>
    <w:rsid w:val="00095EEF"/>
    <w:rsid w:val="000A2615"/>
    <w:rsid w:val="000B00D9"/>
    <w:rsid w:val="000D1D63"/>
    <w:rsid w:val="000D5446"/>
    <w:rsid w:val="000D559D"/>
    <w:rsid w:val="000E1E69"/>
    <w:rsid w:val="000E3272"/>
    <w:rsid w:val="000E3CFC"/>
    <w:rsid w:val="00105691"/>
    <w:rsid w:val="0012670F"/>
    <w:rsid w:val="00142038"/>
    <w:rsid w:val="00153304"/>
    <w:rsid w:val="00160825"/>
    <w:rsid w:val="00171D50"/>
    <w:rsid w:val="00176862"/>
    <w:rsid w:val="0018104E"/>
    <w:rsid w:val="00184E5E"/>
    <w:rsid w:val="00187A34"/>
    <w:rsid w:val="0019295A"/>
    <w:rsid w:val="001A5982"/>
    <w:rsid w:val="001C0B17"/>
    <w:rsid w:val="001E7157"/>
    <w:rsid w:val="001E75F5"/>
    <w:rsid w:val="002167E1"/>
    <w:rsid w:val="002243B7"/>
    <w:rsid w:val="00243362"/>
    <w:rsid w:val="002439BA"/>
    <w:rsid w:val="00247A0B"/>
    <w:rsid w:val="00262026"/>
    <w:rsid w:val="00262C6F"/>
    <w:rsid w:val="00271E62"/>
    <w:rsid w:val="00292188"/>
    <w:rsid w:val="002B2A5A"/>
    <w:rsid w:val="002B4F27"/>
    <w:rsid w:val="002B660B"/>
    <w:rsid w:val="002C4C97"/>
    <w:rsid w:val="002D4F9A"/>
    <w:rsid w:val="00305EAB"/>
    <w:rsid w:val="00343C28"/>
    <w:rsid w:val="0034645E"/>
    <w:rsid w:val="00352145"/>
    <w:rsid w:val="00357BB5"/>
    <w:rsid w:val="003604A7"/>
    <w:rsid w:val="00363B66"/>
    <w:rsid w:val="0036455D"/>
    <w:rsid w:val="003673D3"/>
    <w:rsid w:val="00372A8C"/>
    <w:rsid w:val="00372F24"/>
    <w:rsid w:val="00376887"/>
    <w:rsid w:val="00382C7A"/>
    <w:rsid w:val="00391AD8"/>
    <w:rsid w:val="003B4B0E"/>
    <w:rsid w:val="003B5694"/>
    <w:rsid w:val="003C4C8B"/>
    <w:rsid w:val="003D21E9"/>
    <w:rsid w:val="003D2C1C"/>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B1DD7"/>
    <w:rsid w:val="004B20D3"/>
    <w:rsid w:val="004B5C3E"/>
    <w:rsid w:val="004B6701"/>
    <w:rsid w:val="004D1622"/>
    <w:rsid w:val="004D19CE"/>
    <w:rsid w:val="004D4B98"/>
    <w:rsid w:val="004D7C0F"/>
    <w:rsid w:val="004D7FE2"/>
    <w:rsid w:val="004F09C6"/>
    <w:rsid w:val="004F39DA"/>
    <w:rsid w:val="004F3F87"/>
    <w:rsid w:val="005035CE"/>
    <w:rsid w:val="0053129F"/>
    <w:rsid w:val="00534030"/>
    <w:rsid w:val="00542262"/>
    <w:rsid w:val="00542F21"/>
    <w:rsid w:val="0054434C"/>
    <w:rsid w:val="005456D0"/>
    <w:rsid w:val="005478E4"/>
    <w:rsid w:val="005534E9"/>
    <w:rsid w:val="00557018"/>
    <w:rsid w:val="0056702B"/>
    <w:rsid w:val="00570669"/>
    <w:rsid w:val="00571AAF"/>
    <w:rsid w:val="00573319"/>
    <w:rsid w:val="00586F97"/>
    <w:rsid w:val="005939C2"/>
    <w:rsid w:val="00597C86"/>
    <w:rsid w:val="005A40D1"/>
    <w:rsid w:val="005B68B5"/>
    <w:rsid w:val="005D3B02"/>
    <w:rsid w:val="005D5E2C"/>
    <w:rsid w:val="005E170F"/>
    <w:rsid w:val="005F0314"/>
    <w:rsid w:val="005F2AB6"/>
    <w:rsid w:val="005F532D"/>
    <w:rsid w:val="00607096"/>
    <w:rsid w:val="00621C9A"/>
    <w:rsid w:val="00623360"/>
    <w:rsid w:val="006363D3"/>
    <w:rsid w:val="006519BB"/>
    <w:rsid w:val="00653EA2"/>
    <w:rsid w:val="00657654"/>
    <w:rsid w:val="00690BF5"/>
    <w:rsid w:val="00696CC0"/>
    <w:rsid w:val="006A38A7"/>
    <w:rsid w:val="006B1C6E"/>
    <w:rsid w:val="006C14FE"/>
    <w:rsid w:val="006E01FF"/>
    <w:rsid w:val="006F6CD1"/>
    <w:rsid w:val="00713E23"/>
    <w:rsid w:val="00716252"/>
    <w:rsid w:val="00720B6A"/>
    <w:rsid w:val="00720F17"/>
    <w:rsid w:val="0072275A"/>
    <w:rsid w:val="00733DA7"/>
    <w:rsid w:val="007729B7"/>
    <w:rsid w:val="00774489"/>
    <w:rsid w:val="00782593"/>
    <w:rsid w:val="007A5EDF"/>
    <w:rsid w:val="007B0B76"/>
    <w:rsid w:val="007C20CC"/>
    <w:rsid w:val="007C3371"/>
    <w:rsid w:val="007D73E8"/>
    <w:rsid w:val="007E17F1"/>
    <w:rsid w:val="007F0EC5"/>
    <w:rsid w:val="007F10E6"/>
    <w:rsid w:val="007F4992"/>
    <w:rsid w:val="00802768"/>
    <w:rsid w:val="008039C7"/>
    <w:rsid w:val="00823F20"/>
    <w:rsid w:val="00832533"/>
    <w:rsid w:val="00850B81"/>
    <w:rsid w:val="00851BE4"/>
    <w:rsid w:val="0085574C"/>
    <w:rsid w:val="008567C0"/>
    <w:rsid w:val="00861277"/>
    <w:rsid w:val="008728D1"/>
    <w:rsid w:val="00877C72"/>
    <w:rsid w:val="008858D9"/>
    <w:rsid w:val="00886E9E"/>
    <w:rsid w:val="00890A32"/>
    <w:rsid w:val="00890DFF"/>
    <w:rsid w:val="008A3BD9"/>
    <w:rsid w:val="008B4F80"/>
    <w:rsid w:val="008C40E4"/>
    <w:rsid w:val="008D4B06"/>
    <w:rsid w:val="008E1F42"/>
    <w:rsid w:val="008E3545"/>
    <w:rsid w:val="008F3DE0"/>
    <w:rsid w:val="009132A2"/>
    <w:rsid w:val="00931CD4"/>
    <w:rsid w:val="009710A5"/>
    <w:rsid w:val="0097758A"/>
    <w:rsid w:val="00995BC5"/>
    <w:rsid w:val="00996690"/>
    <w:rsid w:val="009B2CA9"/>
    <w:rsid w:val="009C09A2"/>
    <w:rsid w:val="009C63D4"/>
    <w:rsid w:val="009C70C8"/>
    <w:rsid w:val="009D1751"/>
    <w:rsid w:val="009D4E01"/>
    <w:rsid w:val="009D6C52"/>
    <w:rsid w:val="009E5EA7"/>
    <w:rsid w:val="009F7595"/>
    <w:rsid w:val="00A03A10"/>
    <w:rsid w:val="00A05895"/>
    <w:rsid w:val="00A214B3"/>
    <w:rsid w:val="00A32756"/>
    <w:rsid w:val="00A32CB6"/>
    <w:rsid w:val="00A42412"/>
    <w:rsid w:val="00A43C3F"/>
    <w:rsid w:val="00A54D7F"/>
    <w:rsid w:val="00A67DE6"/>
    <w:rsid w:val="00A7531A"/>
    <w:rsid w:val="00A77D09"/>
    <w:rsid w:val="00A96490"/>
    <w:rsid w:val="00AB061D"/>
    <w:rsid w:val="00AB4673"/>
    <w:rsid w:val="00AC7B0A"/>
    <w:rsid w:val="00AE05AE"/>
    <w:rsid w:val="00AE364B"/>
    <w:rsid w:val="00B02CC3"/>
    <w:rsid w:val="00B14E2C"/>
    <w:rsid w:val="00B35404"/>
    <w:rsid w:val="00B50F40"/>
    <w:rsid w:val="00B705EE"/>
    <w:rsid w:val="00B7567A"/>
    <w:rsid w:val="00B933D6"/>
    <w:rsid w:val="00BC2703"/>
    <w:rsid w:val="00BC5026"/>
    <w:rsid w:val="00BC565C"/>
    <w:rsid w:val="00BC7B1A"/>
    <w:rsid w:val="00BE2CB8"/>
    <w:rsid w:val="00BE3721"/>
    <w:rsid w:val="00C02786"/>
    <w:rsid w:val="00C322A3"/>
    <w:rsid w:val="00C361CB"/>
    <w:rsid w:val="00C42BC3"/>
    <w:rsid w:val="00C454C8"/>
    <w:rsid w:val="00C510AE"/>
    <w:rsid w:val="00C539F9"/>
    <w:rsid w:val="00C576BB"/>
    <w:rsid w:val="00C73EEB"/>
    <w:rsid w:val="00C80B0A"/>
    <w:rsid w:val="00C82142"/>
    <w:rsid w:val="00C93C97"/>
    <w:rsid w:val="00C95754"/>
    <w:rsid w:val="00C97D0F"/>
    <w:rsid w:val="00CD3CA5"/>
    <w:rsid w:val="00CE0693"/>
    <w:rsid w:val="00CE0712"/>
    <w:rsid w:val="00CF1C84"/>
    <w:rsid w:val="00D10F58"/>
    <w:rsid w:val="00D14872"/>
    <w:rsid w:val="00D15626"/>
    <w:rsid w:val="00D21C2B"/>
    <w:rsid w:val="00D222C3"/>
    <w:rsid w:val="00D2315C"/>
    <w:rsid w:val="00D54E40"/>
    <w:rsid w:val="00D550F8"/>
    <w:rsid w:val="00D82DF7"/>
    <w:rsid w:val="00D84E65"/>
    <w:rsid w:val="00D95B8F"/>
    <w:rsid w:val="00DA2261"/>
    <w:rsid w:val="00DA3D1C"/>
    <w:rsid w:val="00DB5F63"/>
    <w:rsid w:val="00DD25AE"/>
    <w:rsid w:val="00DD6FCC"/>
    <w:rsid w:val="00DE5D29"/>
    <w:rsid w:val="00DF33BA"/>
    <w:rsid w:val="00E00036"/>
    <w:rsid w:val="00E30A60"/>
    <w:rsid w:val="00E360CB"/>
    <w:rsid w:val="00E42053"/>
    <w:rsid w:val="00E43666"/>
    <w:rsid w:val="00E46830"/>
    <w:rsid w:val="00E50EF3"/>
    <w:rsid w:val="00E60724"/>
    <w:rsid w:val="00E94D05"/>
    <w:rsid w:val="00EA71BD"/>
    <w:rsid w:val="00EB0A80"/>
    <w:rsid w:val="00EC44B7"/>
    <w:rsid w:val="00EC4D83"/>
    <w:rsid w:val="00EE01F2"/>
    <w:rsid w:val="00EF04E3"/>
    <w:rsid w:val="00F07A1C"/>
    <w:rsid w:val="00F112E2"/>
    <w:rsid w:val="00F50476"/>
    <w:rsid w:val="00F51274"/>
    <w:rsid w:val="00F520D3"/>
    <w:rsid w:val="00F5350E"/>
    <w:rsid w:val="00F558F6"/>
    <w:rsid w:val="00F71C2F"/>
    <w:rsid w:val="00F75711"/>
    <w:rsid w:val="00F80FA6"/>
    <w:rsid w:val="00F80FB2"/>
    <w:rsid w:val="00F82C34"/>
    <w:rsid w:val="00F9130D"/>
    <w:rsid w:val="00FA05C1"/>
    <w:rsid w:val="00FA3160"/>
    <w:rsid w:val="00FA333D"/>
    <w:rsid w:val="00FB3312"/>
    <w:rsid w:val="00FC2D20"/>
    <w:rsid w:val="00FD434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9E6635-0FBC-42A2-AA08-34B621FF5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08</TotalTime>
  <Pages>7</Pages>
  <Words>1045</Words>
  <Characters>5962</Characters>
  <Application>Microsoft Office Word</Application>
  <DocSecurity>0</DocSecurity>
  <Lines>49</Lines>
  <Paragraphs>13</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6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92</cp:revision>
  <cp:lastPrinted>2018-12-02T14:56:00Z</cp:lastPrinted>
  <dcterms:created xsi:type="dcterms:W3CDTF">2017-12-01T22:23:00Z</dcterms:created>
  <dcterms:modified xsi:type="dcterms:W3CDTF">2018-12-21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